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8C0" w:rsidRPr="002C01B7" w:rsidRDefault="002C01B7" w:rsidP="002C01B7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C01B7">
        <w:rPr>
          <w:rFonts w:ascii="Times New Roman" w:hAnsi="Times New Roman" w:cs="Times New Roman"/>
          <w:b/>
          <w:i/>
          <w:sz w:val="28"/>
          <w:szCs w:val="28"/>
          <w:lang w:val="ru-RU"/>
        </w:rPr>
        <w:t>Недельное задание № 2</w:t>
      </w:r>
    </w:p>
    <w:p w:rsidR="002C01B7" w:rsidRDefault="002C01B7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C01B7">
        <w:rPr>
          <w:rFonts w:ascii="Times New Roman" w:hAnsi="Times New Roman" w:cs="Times New Roman"/>
          <w:b/>
          <w:sz w:val="28"/>
          <w:szCs w:val="28"/>
          <w:lang w:val="ru-RU"/>
        </w:rPr>
        <w:t>Задание 1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йти пределы:</w:t>
      </w:r>
    </w:p>
    <w:p w:rsidR="002C01B7" w:rsidRDefault="002C01B7" w:rsidP="002C01B7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6pt" o:ole="">
            <v:imagedata r:id="rId5" o:title=""/>
          </v:shape>
          <o:OLEObject Type="Embed" ProgID="Equation.DSMT4" ShapeID="_x0000_i1025" DrawAspect="Content" ObjectID="_1547980665" r:id="rId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2) 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700" w:dyaOrig="760">
          <v:shape id="_x0000_i1026" type="#_x0000_t75" style="width:84.75pt;height:38.25pt" o:ole="">
            <v:imagedata r:id="rId7" o:title=""/>
          </v:shape>
          <o:OLEObject Type="Embed" ProgID="Equation.DSMT4" ShapeID="_x0000_i1026" DrawAspect="Content" ObjectID="_1547980666" r:id="rId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;  3)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60" w:dyaOrig="780">
          <v:shape id="_x0000_i1027" type="#_x0000_t75" style="width:78pt;height:39pt" o:ole="">
            <v:imagedata r:id="rId9" o:title=""/>
          </v:shape>
          <o:OLEObject Type="Embed" ProgID="Equation.DSMT4" ShapeID="_x0000_i1027" DrawAspect="Content" ObjectID="_1547980667" r:id="rId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4) </w:t>
      </w:r>
      <w:r w:rsidRPr="002C01B7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219" w:dyaOrig="800">
          <v:shape id="_x0000_i1028" type="#_x0000_t75" style="width:60.75pt;height:39.75pt" o:ole="">
            <v:imagedata r:id="rId11" o:title=""/>
          </v:shape>
          <o:OLEObject Type="Embed" ProgID="Equation.DSMT4" ShapeID="_x0000_i1028" DrawAspect="Content" ObjectID="_1547980668" r:id="rId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2C01B7" w:rsidRDefault="002C01B7" w:rsidP="002C01B7">
      <w:pPr>
        <w:ind w:left="425" w:firstLine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5) 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2360" w:dyaOrig="760">
          <v:shape id="_x0000_i1029" type="#_x0000_t75" style="width:117.75pt;height:38.25pt" o:ole="">
            <v:imagedata r:id="rId13" o:title=""/>
          </v:shape>
          <o:OLEObject Type="Embed" ProgID="Equation.DSMT4" ShapeID="_x0000_i1029" DrawAspect="Content" ObjectID="_1547980669" r:id="rId1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6) 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900" w:dyaOrig="760">
          <v:shape id="_x0000_i1030" type="#_x0000_t75" style="width:95.25pt;height:38.25pt" o:ole="">
            <v:imagedata r:id="rId15" o:title=""/>
          </v:shape>
          <o:OLEObject Type="Embed" ProgID="Equation.DSMT4" ShapeID="_x0000_i1030" DrawAspect="Content" ObjectID="_1547980670" r:id="rId1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7) </w:t>
      </w:r>
      <w:r w:rsidRPr="002C01B7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1900" w:dyaOrig="620">
          <v:shape id="_x0000_i1031" type="#_x0000_t75" style="width:95.25pt;height:30.75pt" o:ole="">
            <v:imagedata r:id="rId17" o:title=""/>
          </v:shape>
          <o:OLEObject Type="Embed" ProgID="Equation.DSMT4" ShapeID="_x0000_i1031" DrawAspect="Content" ObjectID="_1547980671" r:id="rId1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2C01B7" w:rsidRDefault="002C01B7" w:rsidP="002C01B7">
      <w:pPr>
        <w:ind w:left="425" w:firstLine="0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 xml:space="preserve">8) 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160" w:dyaOrig="720">
          <v:shape id="_x0000_i1032" type="#_x0000_t75" style="width:57.75pt;height:36pt" o:ole="">
            <v:imagedata r:id="rId19" o:title=""/>
          </v:shape>
          <o:OLEObject Type="Embed" ProgID="Equation.DSMT4" ShapeID="_x0000_i1032" DrawAspect="Content" ObjectID="_1547980672" r:id="rId2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9) 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400" w:dyaOrig="720">
          <v:shape id="_x0000_i1033" type="#_x0000_t75" style="width:69.75pt;height:36pt" o:ole="">
            <v:imagedata r:id="rId21" o:title=""/>
          </v:shape>
          <o:OLEObject Type="Embed" ProgID="Equation.DSMT4" ShapeID="_x0000_i1033" DrawAspect="Content" ObjectID="_1547980673" r:id="rId2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10) 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260" w:dyaOrig="760">
          <v:shape id="_x0000_i1034" type="#_x0000_t75" style="width:63pt;height:38.25pt" o:ole="">
            <v:imagedata r:id="rId23" o:title=""/>
          </v:shape>
          <o:OLEObject Type="Embed" ProgID="Equation.DSMT4" ShapeID="_x0000_i1034" DrawAspect="Content" ObjectID="_1547980674" r:id="rId2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11) 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40" w:dyaOrig="720">
          <v:shape id="_x0000_i1035" type="#_x0000_t75" style="width:77.25pt;height:36pt" o:ole="">
            <v:imagedata r:id="rId25" o:title=""/>
          </v:shape>
          <o:OLEObject Type="Embed" ProgID="Equation.DSMT4" ShapeID="_x0000_i1035" DrawAspect="Content" ObjectID="_1547980675" r:id="rId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  <w:proofErr w:type="gramEnd"/>
    </w:p>
    <w:p w:rsidR="002C01B7" w:rsidRPr="002C01B7" w:rsidRDefault="002C01B7" w:rsidP="002C01B7">
      <w:pPr>
        <w:tabs>
          <w:tab w:val="center" w:pos="4890"/>
        </w:tabs>
        <w:ind w:left="425" w:firstLine="0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 xml:space="preserve">12) </w:t>
      </w:r>
      <w:r w:rsidRPr="002C01B7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20" w:dyaOrig="840">
          <v:shape id="_x0000_i1036" type="#_x0000_t75" style="width:71.25pt;height:42pt" o:ole="">
            <v:imagedata r:id="rId27" o:title=""/>
          </v:shape>
          <o:OLEObject Type="Embed" ProgID="Equation.DSMT4" ShapeID="_x0000_i1036" DrawAspect="Content" ObjectID="_1547980676" r:id="rId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13) 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200" w:dyaOrig="760">
          <v:shape id="_x0000_i1037" type="#_x0000_t75" style="width:60pt;height:38.25pt" o:ole="">
            <v:imagedata r:id="rId29" o:title=""/>
          </v:shape>
          <o:OLEObject Type="Embed" ProgID="Equation.DSMT4" ShapeID="_x0000_i1037" DrawAspect="Content" ObjectID="_1547980677" r:id="rId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14) </w:t>
      </w:r>
      <w:r w:rsidRPr="002C01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60" w:dyaOrig="720">
          <v:shape id="_x0000_i1038" type="#_x0000_t75" style="width:78pt;height:36pt" o:ole="">
            <v:imagedata r:id="rId31" o:title=""/>
          </v:shape>
          <o:OLEObject Type="Embed" ProgID="Equation.DSMT4" ShapeID="_x0000_i1038" DrawAspect="Content" ObjectID="_1547980678" r:id="rId3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15) </w:t>
      </w:r>
      <w:r w:rsidRPr="002C01B7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660" w:dyaOrig="760">
          <v:shape id="_x0000_i1039" type="#_x0000_t75" style="width:83.25pt;height:38.25pt" o:ole="">
            <v:imagedata r:id="rId33" o:title=""/>
          </v:shape>
          <o:OLEObject Type="Embed" ProgID="Equation.DSMT4" ShapeID="_x0000_i1039" DrawAspect="Content" ObjectID="_1547980679" r:id="rId34"/>
        </w:object>
      </w:r>
      <w:proofErr w:type="gramEnd"/>
    </w:p>
    <w:sectPr w:rsidR="002C01B7" w:rsidRPr="002C01B7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87367B"/>
    <w:multiLevelType w:val="hybridMultilevel"/>
    <w:tmpl w:val="A4EC9D0A"/>
    <w:lvl w:ilvl="0" w:tplc="8C647512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C01B7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3047"/>
    <w:rsid w:val="000A3110"/>
    <w:rsid w:val="000A31DF"/>
    <w:rsid w:val="000A3F36"/>
    <w:rsid w:val="000A4CDE"/>
    <w:rsid w:val="000A5376"/>
    <w:rsid w:val="000A57A8"/>
    <w:rsid w:val="000A5CCD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1B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654E"/>
    <w:rsid w:val="005B6F96"/>
    <w:rsid w:val="005B76EE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50132"/>
    <w:rsid w:val="00650281"/>
    <w:rsid w:val="006504A8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EB6"/>
    <w:rsid w:val="007422C4"/>
    <w:rsid w:val="00742640"/>
    <w:rsid w:val="00742C4E"/>
    <w:rsid w:val="00742DA4"/>
    <w:rsid w:val="00743233"/>
    <w:rsid w:val="00744FC4"/>
    <w:rsid w:val="00746529"/>
    <w:rsid w:val="00746D46"/>
    <w:rsid w:val="00747195"/>
    <w:rsid w:val="0074720C"/>
    <w:rsid w:val="0074765E"/>
    <w:rsid w:val="00750171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BEF"/>
    <w:rsid w:val="00A43602"/>
    <w:rsid w:val="00A43C7D"/>
    <w:rsid w:val="00A442C7"/>
    <w:rsid w:val="00A44E24"/>
    <w:rsid w:val="00A46812"/>
    <w:rsid w:val="00A46944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810"/>
    <w:rsid w:val="00BF2AAA"/>
    <w:rsid w:val="00BF2FB7"/>
    <w:rsid w:val="00BF2FC8"/>
    <w:rsid w:val="00BF3426"/>
    <w:rsid w:val="00BF3675"/>
    <w:rsid w:val="00BF377A"/>
    <w:rsid w:val="00BF3D58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7CF"/>
    <w:rsid w:val="00D740E9"/>
    <w:rsid w:val="00D7469F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6E4"/>
    <w:rsid w:val="00DB6D30"/>
    <w:rsid w:val="00DB7975"/>
    <w:rsid w:val="00DC212D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81</Words>
  <Characters>462</Characters>
  <Application>Microsoft Office Word</Application>
  <DocSecurity>0</DocSecurity>
  <Lines>3</Lines>
  <Paragraphs>1</Paragraphs>
  <ScaleCrop>false</ScaleCrop>
  <Company>Microsoft</Company>
  <LinksUpToDate>false</LinksUpToDate>
  <CharactersWithSpaces>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1</cp:revision>
  <dcterms:created xsi:type="dcterms:W3CDTF">2017-02-07T07:30:00Z</dcterms:created>
  <dcterms:modified xsi:type="dcterms:W3CDTF">2017-02-07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